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58" r:id="rId1"/>
    <p:sldMasterId id="2147483670" r:id="rId2"/>
    <p:sldMasterId id="2147483682" r:id="rId3"/>
    <p:sldMasterId id="2147483709" r:id="rId4"/>
    <p:sldMasterId id="2147483723" r:id="rId5"/>
  </p:sldMasterIdLst>
  <p:notesMasterIdLst>
    <p:notesMasterId r:id="rId28"/>
  </p:notesMasterIdLst>
  <p:sldIdLst>
    <p:sldId id="366" r:id="rId6"/>
    <p:sldId id="355" r:id="rId7"/>
    <p:sldId id="356" r:id="rId8"/>
    <p:sldId id="367" r:id="rId9"/>
    <p:sldId id="371" r:id="rId10"/>
    <p:sldId id="368" r:id="rId11"/>
    <p:sldId id="372" r:id="rId12"/>
    <p:sldId id="373" r:id="rId13"/>
    <p:sldId id="374" r:id="rId14"/>
    <p:sldId id="375" r:id="rId15"/>
    <p:sldId id="376" r:id="rId16"/>
    <p:sldId id="377" r:id="rId17"/>
    <p:sldId id="378" r:id="rId18"/>
    <p:sldId id="379" r:id="rId19"/>
    <p:sldId id="380" r:id="rId20"/>
    <p:sldId id="381" r:id="rId21"/>
    <p:sldId id="382" r:id="rId22"/>
    <p:sldId id="383" r:id="rId23"/>
    <p:sldId id="384" r:id="rId24"/>
    <p:sldId id="385" r:id="rId25"/>
    <p:sldId id="386" r:id="rId26"/>
    <p:sldId id="2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942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9035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2016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361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259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560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52942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25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713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497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0355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568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26666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554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02303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8286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43321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7578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1946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22674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4844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24610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438401"/>
            <a:ext cx="12012084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3196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20800" y="1676400"/>
            <a:ext cx="103632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93197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1320800" y="6248400"/>
            <a:ext cx="2540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4572000" y="6248400"/>
            <a:ext cx="38608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1C1C1C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144000" y="6248400"/>
            <a:ext cx="2540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CBBDE2F-A70B-42D1-97D1-2E37D511BA07}" type="slidenum">
              <a:rPr lang="en-US" altLang="en-US" smtClean="0">
                <a:solidFill>
                  <a:srgbClr val="1C1C1C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086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DCCF2B4-11BD-469C-AAD2-2AB870C91ED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5400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C4C6BB2-F3C3-4CA3-8532-B4C3E327E86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378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69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60117" y="2017713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BCF501C-FE5D-46BA-B866-4B7BD2BDB91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777195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AC1A34F-262D-4F41-B93E-D95D0D8F272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1320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CD9D8A-942D-4E0C-89FC-ED26E04565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616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77C6AB5-2967-4BBD-8722-C5B8916B83D2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2162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B035541-164A-4C57-B1FC-C804D329126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4370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DA429C9-44DF-45CF-94A8-4A5240BDB93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93093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FCD3D9C-5560-4450-92D6-6980C20859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225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38733" y="214313"/>
            <a:ext cx="2601384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4584" y="214313"/>
            <a:ext cx="7600949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F146C2D-6170-45C9-A5FD-D5613269444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73733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6676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534585" y="214314"/>
            <a:ext cx="10390716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76917" y="20177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60117" y="20177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576917" y="41513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860117" y="4151313"/>
            <a:ext cx="508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07CD8A-7903-46C3-B679-E5F13312F79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9307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050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CB4C61-9C34-4873-82C7-7069B205C6C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44B8E-20C8-45C5-8995-50162446AB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601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556684" y="1098551"/>
            <a:ext cx="58420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1066801" y="1098551"/>
            <a:ext cx="438151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721785" y="152082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1214967" y="1520826"/>
            <a:ext cx="491067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69333" y="1447801"/>
            <a:ext cx="747184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1016000" y="990601"/>
            <a:ext cx="42333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590551" y="1781175"/>
            <a:ext cx="10968567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vi-VN" altLang="en-US" sz="2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534585" y="214314"/>
            <a:ext cx="10390716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92171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49400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2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876800" y="6243638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2173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89533" y="6243638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ahom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2DF8566-4096-4883-82E5-515770B3371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04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5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3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21" Type="http://schemas.openxmlformats.org/officeDocument/2006/relationships/image" Target="../media/image57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image" Target="../media/image38.png"/><Relationship Id="rId16" Type="http://schemas.openxmlformats.org/officeDocument/2006/relationships/image" Target="../media/image52.png"/><Relationship Id="rId20" Type="http://schemas.openxmlformats.org/officeDocument/2006/relationships/image" Target="../media/image56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Relationship Id="rId22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.png"/><Relationship Id="rId5" Type="http://schemas.openxmlformats.org/officeDocument/2006/relationships/image" Target="../media/image5.svg"/><Relationship Id="rId4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2238348" y="3550971"/>
            <a:ext cx="771530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y</a:t>
            </a:r>
            <a:r>
              <a:rPr lang="en-US" sz="20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09720" y="1"/>
            <a:ext cx="8839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NHIỆT LIỆT CHÀO MỪNG CÁC THẦY CÔ GIÁO VỀ DỰ GIỜ LỚP ….</a:t>
            </a:r>
            <a:endParaRPr lang="en-US" sz="32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6" name="Picture 4" descr="Math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24364" y="1071546"/>
            <a:ext cx="37338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238878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2970" y="209094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1960541" y="1940141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3630922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5132" y="739233"/>
            <a:ext cx="3905572" cy="49134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r="38160"/>
          <a:stretch/>
        </p:blipFill>
        <p:spPr>
          <a:xfrm>
            <a:off x="0" y="4654044"/>
            <a:ext cx="741663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310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461" y="991891"/>
            <a:ext cx="11143281" cy="4541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29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3" y="402955"/>
            <a:ext cx="10315435" cy="3239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86170" y="134434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1969461"/>
            <a:ext cx="7466358" cy="62721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301875" y="2698580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426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090" y="464950"/>
            <a:ext cx="10416563" cy="471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0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658" y="4564507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3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1880393" y="3404394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7215188" y="3405188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52400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546600" y="93663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35810" y="1177010"/>
            <a:ext cx="8400082" cy="5425268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257115"/>
            <a:ext cx="9003971" cy="16026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6" y="1874823"/>
            <a:ext cx="4210098" cy="42319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t="3981"/>
          <a:stretch/>
        </p:blipFill>
        <p:spPr>
          <a:xfrm>
            <a:off x="4700174" y="2797003"/>
            <a:ext cx="6802140" cy="20224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5522" y="4903496"/>
            <a:ext cx="7356791" cy="1855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814560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3286116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6903" y="1142984"/>
            <a:ext cx="9309917" cy="460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05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050797" y="2517184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bên</a:t>
            </a: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374397" y="4498383"/>
            <a:ext cx="0" cy="685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40997" y="5107984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Cạnh đáy</a:t>
            </a: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50797" y="4193583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3917197" y="4345983"/>
            <a:ext cx="17526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FFFF"/>
                </a:solidFill>
                <a:latin typeface="Times New Roman" panose="02020603050405020304" pitchFamily="18" charset="0"/>
              </a:rPr>
              <a:t>Hai góc ở đáy</a:t>
            </a:r>
          </a:p>
        </p:txBody>
      </p:sp>
      <p:graphicFrame>
        <p:nvGraphicFramePr>
          <p:cNvPr id="13349" name="Object 3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1815846387"/>
              </p:ext>
            </p:extLst>
          </p:nvPr>
        </p:nvGraphicFramePr>
        <p:xfrm>
          <a:off x="2107704" y="5962908"/>
          <a:ext cx="6514585" cy="49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2349500" imgH="177800" progId="Equation.DSMT4">
                  <p:embed/>
                </p:oleObj>
              </mc:Choice>
              <mc:Fallback>
                <p:oleObj name="Equation" r:id="rId4" imgW="2349500" imgH="17780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704" y="5962908"/>
                        <a:ext cx="6514585" cy="49302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875295" y="1149591"/>
            <a:ext cx="5135105" cy="57150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 advClick="0"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24" y="712922"/>
            <a:ext cx="11678776" cy="4494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140271" y="1945433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TAM </a:t>
            </a:r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en-US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ất tam </a:t>
            </a:r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</a:t>
            </a:r>
            <a:r>
              <a:rPr lang="nl-NL" sz="2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359" y="1142984"/>
            <a:ext cx="9841423" cy="5056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0</TotalTime>
  <Words>173</Words>
  <Application>Microsoft Office PowerPoint</Application>
  <PresentationFormat>Custom</PresentationFormat>
  <Paragraphs>34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1_Office Theme</vt:lpstr>
      <vt:lpstr>2_Office Theme</vt:lpstr>
      <vt:lpstr>Office Theme</vt:lpstr>
      <vt:lpstr>1_Blend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9-02T03:16:21Z</dcterms:created>
  <dcterms:modified xsi:type="dcterms:W3CDTF">2022-09-02T03:16:24Z</dcterms:modified>
</cp:coreProperties>
</file>